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CD2DAB" w14:textId="6BA9BA4D" w:rsidR="002C7D2A" w:rsidRDefault="004F3A48" w:rsidP="004F3A48">
      <w:pPr>
        <w:pStyle w:val="MTDisplayEquation"/>
      </w:pPr>
      <w:r>
        <w:tab/>
      </w:r>
      <w:r w:rsidR="00253420" w:rsidRPr="0032420E">
        <w:rPr>
          <w:position w:val="-220"/>
        </w:rPr>
        <w:object w:dxaOrig="4320" w:dyaOrig="3420" w14:anchorId="09A81F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in;height:170.85pt" o:ole="">
            <v:imagedata r:id="rId6" o:title=""/>
          </v:shape>
          <o:OLEObject Type="Embed" ProgID="Equation.DSMT4" ShapeID="_x0000_i1029" DrawAspect="Content" ObjectID="_1640788592" r:id="rId7"/>
        </w:object>
      </w:r>
      <w:r>
        <w:t xml:space="preserve"> </w:t>
      </w:r>
    </w:p>
    <w:p w14:paraId="4C5C387E" w14:textId="77777777" w:rsidR="004F3A48" w:rsidRDefault="004F3A48">
      <w:bookmarkStart w:id="0" w:name="_GoBack"/>
      <w:bookmarkEnd w:id="0"/>
    </w:p>
    <w:sectPr w:rsidR="004F3A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14DC1C" w14:textId="77777777" w:rsidR="005A3A48" w:rsidRDefault="005A3A48" w:rsidP="004F3A48">
      <w:r>
        <w:separator/>
      </w:r>
    </w:p>
  </w:endnote>
  <w:endnote w:type="continuationSeparator" w:id="0">
    <w:p w14:paraId="67DBD0DD" w14:textId="77777777" w:rsidR="005A3A48" w:rsidRDefault="005A3A48" w:rsidP="004F3A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CE09586" w14:textId="77777777" w:rsidR="005A3A48" w:rsidRDefault="005A3A48" w:rsidP="004F3A48">
      <w:r>
        <w:separator/>
      </w:r>
    </w:p>
  </w:footnote>
  <w:footnote w:type="continuationSeparator" w:id="0">
    <w:p w14:paraId="0D964071" w14:textId="77777777" w:rsidR="005A3A48" w:rsidRDefault="005A3A48" w:rsidP="004F3A4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06D1"/>
    <w:rsid w:val="00222B93"/>
    <w:rsid w:val="00253420"/>
    <w:rsid w:val="002C7D2A"/>
    <w:rsid w:val="0032420E"/>
    <w:rsid w:val="004F3A48"/>
    <w:rsid w:val="005A3A48"/>
    <w:rsid w:val="005D06D1"/>
    <w:rsid w:val="0073034A"/>
    <w:rsid w:val="007775D6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BB4CDD2-B906-4842-AE69-C865358124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F3A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F3A4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F3A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F3A4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4F3A4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F3A4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0-01-17T07:44:00Z</dcterms:created>
  <dcterms:modified xsi:type="dcterms:W3CDTF">2020-01-17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